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3492" w:rsidRDefault="00B75F64">
      <w:r>
        <w:t>IB Math HL 2</w:t>
      </w:r>
      <w:r>
        <w:tab/>
      </w:r>
      <w:r>
        <w:tab/>
      </w:r>
      <w:r w:rsidR="005369E7">
        <w:t>Series II Exit Slip 1</w:t>
      </w:r>
      <w:r>
        <w:tab/>
      </w:r>
      <w:r>
        <w:tab/>
      </w:r>
      <w:r>
        <w:tab/>
        <w:t>Name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ab/>
      </w:r>
    </w:p>
    <w:p w:rsidR="007A15CB" w:rsidRDefault="007A15CB"/>
    <w:p w:rsidR="00882EC8" w:rsidRDefault="005369E7">
      <w:r>
        <w:t xml:space="preserve">Problems 1 – 4: </w:t>
      </w:r>
      <w:r>
        <w:tab/>
      </w:r>
      <w:r w:rsidR="00882EC8">
        <w:t>a. Find</w:t>
      </w:r>
      <w:r>
        <w:t xml:space="preserve"> the radius of convergence.   </w:t>
      </w:r>
      <w:r w:rsidR="00882EC8">
        <w:t>b. Find</w:t>
      </w:r>
      <w:r>
        <w:t xml:space="preserve"> the interval of convergence. </w:t>
      </w:r>
    </w:p>
    <w:p w:rsidR="005369E7" w:rsidRDefault="005369E7" w:rsidP="005369E7">
      <w:r>
        <w:t xml:space="preserve">1. </w:t>
      </w:r>
      <w:r w:rsidRPr="0066489E">
        <w:rPr>
          <w:position w:val="-28"/>
        </w:rPr>
        <w:object w:dxaOrig="17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38pt" o:ole="">
            <v:imagedata r:id="rId4" o:title=""/>
          </v:shape>
          <o:OLEObject Type="Embed" ProgID="Equation.DSMT4" ShapeID="_x0000_i1025" DrawAspect="Content" ObjectID="_1581492132" r:id="rId5"/>
        </w:object>
      </w:r>
      <w:r>
        <w:tab/>
      </w:r>
      <w:r>
        <w:tab/>
        <w:t xml:space="preserve">2.  </w:t>
      </w:r>
      <w:r w:rsidRPr="0066489E">
        <w:rPr>
          <w:position w:val="-28"/>
        </w:rPr>
        <w:object w:dxaOrig="1260" w:dyaOrig="760">
          <v:shape id="_x0000_i1026" type="#_x0000_t75" style="width:63pt;height:38pt" o:ole="">
            <v:imagedata r:id="rId6" o:title=""/>
          </v:shape>
          <o:OLEObject Type="Embed" ProgID="Equation.DSMT4" ShapeID="_x0000_i1026" DrawAspect="Content" ObjectID="_1581492133" r:id="rId7"/>
        </w:object>
      </w:r>
      <w:r>
        <w:tab/>
      </w:r>
      <w:r w:rsidR="005A0ED7">
        <w:tab/>
      </w:r>
      <w:r>
        <w:t xml:space="preserve">3. </w:t>
      </w:r>
      <w:r w:rsidRPr="0066489E">
        <w:rPr>
          <w:position w:val="-28"/>
        </w:rPr>
        <w:object w:dxaOrig="1260" w:dyaOrig="760">
          <v:shape id="_x0000_i1027" type="#_x0000_t75" style="width:63pt;height:38pt" o:ole="">
            <v:imagedata r:id="rId8" o:title=""/>
          </v:shape>
          <o:OLEObject Type="Embed" ProgID="Equation.DSMT4" ShapeID="_x0000_i1027" DrawAspect="Content" ObjectID="_1581492134" r:id="rId9"/>
        </w:object>
      </w:r>
      <w:r>
        <w:tab/>
      </w:r>
      <w:r w:rsidR="005A0ED7">
        <w:tab/>
      </w:r>
      <w:r>
        <w:t xml:space="preserve">4. </w:t>
      </w:r>
      <w:r w:rsidRPr="005369E7">
        <w:rPr>
          <w:position w:val="-32"/>
        </w:rPr>
        <w:object w:dxaOrig="900" w:dyaOrig="740">
          <v:shape id="_x0000_i1028" type="#_x0000_t75" style="width:45pt;height:37pt" o:ole="">
            <v:imagedata r:id="rId10" o:title=""/>
          </v:shape>
          <o:OLEObject Type="Embed" ProgID="Equation.DSMT4" ShapeID="_x0000_i1028" DrawAspect="Content" ObjectID="_1581492135" r:id="rId11"/>
        </w:object>
      </w:r>
    </w:p>
    <w:p w:rsidR="005369E7" w:rsidRDefault="005369E7" w:rsidP="005369E7"/>
    <w:p w:rsidR="005369E7" w:rsidRDefault="005369E7" w:rsidP="005369E7">
      <w:r>
        <w:t xml:space="preserve">2. </w:t>
      </w:r>
      <w:proofErr w:type="gramStart"/>
      <w:r>
        <w:t xml:space="preserve">Consider </w:t>
      </w:r>
      <w:r w:rsidR="00F84276" w:rsidRPr="005369E7">
        <w:rPr>
          <w:position w:val="-14"/>
        </w:rPr>
        <w:object w:dxaOrig="1140" w:dyaOrig="400">
          <v:shape id="_x0000_i1029" type="#_x0000_t75" style="width:57pt;height:20pt" o:ole="">
            <v:imagedata r:id="rId12" o:title=""/>
          </v:shape>
          <o:OLEObject Type="Embed" ProgID="Equation.DSMT4" ShapeID="_x0000_i1029" DrawAspect="Content" ObjectID="_1581492136" r:id="rId13"/>
        </w:object>
      </w:r>
      <w:proofErr w:type="gramEnd"/>
      <w:r>
        <w:t xml:space="preserve">. </w:t>
      </w:r>
    </w:p>
    <w:p w:rsidR="005369E7" w:rsidRDefault="005369E7" w:rsidP="005369E7">
      <w:r>
        <w:t>a. Find the 4</w:t>
      </w:r>
      <w:r w:rsidRPr="005369E7">
        <w:rPr>
          <w:vertAlign w:val="superscript"/>
        </w:rPr>
        <w:t>th</w:t>
      </w:r>
      <w:r>
        <w:t xml:space="preserve"> degree Maclaurin polynomial.</w:t>
      </w:r>
      <w:r>
        <w:tab/>
        <w:t xml:space="preserve">b. Hence write infinite terms of the polynomial in sigma notation.  </w:t>
      </w:r>
    </w:p>
    <w:p w:rsidR="005369E7" w:rsidRDefault="005369E7" w:rsidP="005369E7"/>
    <w:p w:rsidR="005369E7" w:rsidRDefault="005369E7" w:rsidP="005369E7">
      <w:r>
        <w:t>3. Find the 3</w:t>
      </w:r>
      <w:r w:rsidRPr="005369E7">
        <w:rPr>
          <w:vertAlign w:val="superscript"/>
        </w:rPr>
        <w:t>rd</w:t>
      </w:r>
      <w:r>
        <w:t xml:space="preserve"> degree Maclaurin polynomial </w:t>
      </w:r>
      <w:proofErr w:type="gramStart"/>
      <w:r>
        <w:t xml:space="preserve">for </w:t>
      </w:r>
      <w:r w:rsidRPr="005369E7">
        <w:rPr>
          <w:position w:val="-14"/>
        </w:rPr>
        <w:object w:dxaOrig="1280" w:dyaOrig="400">
          <v:shape id="_x0000_i1030" type="#_x0000_t75" style="width:64pt;height:20pt" o:ole="">
            <v:imagedata r:id="rId14" o:title=""/>
          </v:shape>
          <o:OLEObject Type="Embed" ProgID="Equation.DSMT4" ShapeID="_x0000_i1030" DrawAspect="Content" ObjectID="_1581492137" r:id="rId15"/>
        </w:object>
      </w:r>
      <w:proofErr w:type="gramEnd"/>
      <w:r w:rsidR="00F84276">
        <w:t>.</w:t>
      </w:r>
    </w:p>
    <w:p w:rsidR="00F84276" w:rsidRDefault="00F84276" w:rsidP="005369E7"/>
    <w:p w:rsidR="005369E7" w:rsidRDefault="005369E7" w:rsidP="005369E7">
      <w:r>
        <w:t>4. Find the nth Taylor polynomial centered at c.</w:t>
      </w:r>
    </w:p>
    <w:p w:rsidR="005369E7" w:rsidRDefault="005369E7" w:rsidP="005369E7">
      <w:proofErr w:type="gramStart"/>
      <w:r>
        <w:t xml:space="preserve">a. </w:t>
      </w:r>
      <w:r w:rsidRPr="00403438">
        <w:rPr>
          <w:position w:val="-24"/>
        </w:rPr>
        <w:object w:dxaOrig="1280" w:dyaOrig="620">
          <v:shape id="_x0000_i1031" type="#_x0000_t75" style="width:65pt;height:31pt" o:ole="">
            <v:imagedata r:id="rId16" o:title=""/>
          </v:shape>
          <o:OLEObject Type="Embed" ProgID="Equation.DSMT4" ShapeID="_x0000_i1031" DrawAspect="Content" ObjectID="_1581492138" r:id="rId17"/>
        </w:object>
      </w:r>
      <w:proofErr w:type="gramEnd"/>
      <w:r>
        <w:t>,  n = 3, c = 3</w:t>
      </w:r>
      <w:r>
        <w:tab/>
      </w:r>
      <w:r>
        <w:tab/>
        <w:t xml:space="preserve">b. </w:t>
      </w:r>
      <w:r w:rsidR="003A076D" w:rsidRPr="003A076D">
        <w:rPr>
          <w:position w:val="-14"/>
        </w:rPr>
        <w:object w:dxaOrig="1160" w:dyaOrig="400">
          <v:shape id="_x0000_i1032" type="#_x0000_t75" style="width:59pt;height:20pt" o:ole="">
            <v:imagedata r:id="rId18" o:title=""/>
          </v:shape>
          <o:OLEObject Type="Embed" ProgID="Equation.DSMT4" ShapeID="_x0000_i1032" DrawAspect="Content" ObjectID="_1581492139" r:id="rId19"/>
        </w:object>
      </w:r>
      <w:r w:rsidR="003A076D">
        <w:t>,  n = 4, c = 5</w:t>
      </w:r>
      <w:r w:rsidR="003A076D">
        <w:tab/>
      </w:r>
      <w:r w:rsidR="00F84276">
        <w:tab/>
        <w:t xml:space="preserve">c. </w:t>
      </w:r>
      <w:r w:rsidR="00F84276" w:rsidRPr="00F84276">
        <w:rPr>
          <w:position w:val="-14"/>
        </w:rPr>
        <w:object w:dxaOrig="1300" w:dyaOrig="400">
          <v:shape id="_x0000_i1033" type="#_x0000_t75" style="width:66pt;height:20pt" o:ole="">
            <v:imagedata r:id="rId20" o:title=""/>
          </v:shape>
          <o:OLEObject Type="Embed" ProgID="Equation.DSMT4" ShapeID="_x0000_i1033" DrawAspect="Content" ObjectID="_1581492140" r:id="rId21"/>
        </w:object>
      </w:r>
      <w:r w:rsidR="00F84276">
        <w:t>,  n = 5, c =</w:t>
      </w:r>
      <w:r w:rsidR="00F84276" w:rsidRPr="00F84276">
        <w:rPr>
          <w:position w:val="-6"/>
        </w:rPr>
        <w:object w:dxaOrig="220" w:dyaOrig="220">
          <v:shape id="_x0000_i1034" type="#_x0000_t75" style="width:11pt;height:11pt" o:ole="">
            <v:imagedata r:id="rId22" o:title=""/>
          </v:shape>
          <o:OLEObject Type="Embed" ProgID="Equation.DSMT4" ShapeID="_x0000_i1034" DrawAspect="Content" ObjectID="_1581492141" r:id="rId23"/>
        </w:object>
      </w:r>
      <w:r w:rsidR="00F84276">
        <w:t xml:space="preserve"> </w:t>
      </w:r>
      <w:r w:rsidR="00F84276">
        <w:tab/>
      </w:r>
    </w:p>
    <w:p w:rsidR="00F84276" w:rsidRDefault="00F84276" w:rsidP="005369E7"/>
    <w:p w:rsidR="00F84276" w:rsidRDefault="00F84276" w:rsidP="005369E7">
      <w:r>
        <w:t>5. Determine the number of terms required to approximate the sum with an error of less than 0.001.</w:t>
      </w:r>
    </w:p>
    <w:p w:rsidR="00F84276" w:rsidRDefault="00F84276" w:rsidP="005369E7">
      <w:proofErr w:type="gramStart"/>
      <w:r>
        <w:t>a</w:t>
      </w:r>
      <w:proofErr w:type="gramEnd"/>
      <w:r>
        <w:t xml:space="preserve">. </w:t>
      </w:r>
      <w:r w:rsidRPr="005369E7">
        <w:rPr>
          <w:position w:val="-32"/>
        </w:rPr>
        <w:object w:dxaOrig="920" w:dyaOrig="800">
          <v:shape id="_x0000_i1035" type="#_x0000_t75" style="width:46pt;height:40pt" o:ole="">
            <v:imagedata r:id="rId24" o:title=""/>
          </v:shape>
          <o:OLEObject Type="Embed" ProgID="Equation.DSMT4" ShapeID="_x0000_i1035" DrawAspect="Content" ObjectID="_1581492142" r:id="rId25"/>
        </w:object>
      </w:r>
      <w:r>
        <w:tab/>
      </w:r>
      <w:r>
        <w:tab/>
        <w:t xml:space="preserve">b. </w:t>
      </w:r>
      <w:r w:rsidRPr="00F84276">
        <w:rPr>
          <w:position w:val="-28"/>
        </w:rPr>
        <w:object w:dxaOrig="1320" w:dyaOrig="760">
          <v:shape id="_x0000_i1036" type="#_x0000_t75" style="width:66pt;height:38pt" o:ole="">
            <v:imagedata r:id="rId26" o:title=""/>
          </v:shape>
          <o:OLEObject Type="Embed" ProgID="Equation.DSMT4" ShapeID="_x0000_i1036" DrawAspect="Content" ObjectID="_1581492143" r:id="rId27"/>
        </w:object>
      </w:r>
    </w:p>
    <w:p w:rsidR="00F84276" w:rsidRDefault="00F84276" w:rsidP="005369E7"/>
    <w:p w:rsidR="000C2E2E" w:rsidRDefault="000C2E2E" w:rsidP="005369E7"/>
    <w:p w:rsidR="000C2E2E" w:rsidRDefault="000C2E2E" w:rsidP="005369E7"/>
    <w:p w:rsidR="000C2E2E" w:rsidRDefault="000C2E2E" w:rsidP="005369E7"/>
    <w:p w:rsidR="000C2E2E" w:rsidRDefault="000C2E2E" w:rsidP="005369E7">
      <w:bookmarkStart w:id="0" w:name="_GoBack"/>
      <w:bookmarkEnd w:id="0"/>
    </w:p>
    <w:p w:rsidR="000C2E2E" w:rsidRDefault="000C2E2E" w:rsidP="000C2E2E">
      <w:r>
        <w:t>IB Math HL 2</w:t>
      </w:r>
      <w:r>
        <w:tab/>
      </w:r>
      <w:r>
        <w:tab/>
        <w:t>Series II Exit Slip 1</w:t>
      </w:r>
      <w:r>
        <w:tab/>
      </w:r>
      <w:r>
        <w:tab/>
      </w:r>
      <w:r>
        <w:tab/>
        <w:t>Name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ab/>
      </w:r>
    </w:p>
    <w:p w:rsidR="000C2E2E" w:rsidRDefault="000C2E2E" w:rsidP="000C2E2E"/>
    <w:p w:rsidR="000C2E2E" w:rsidRDefault="000C2E2E" w:rsidP="000C2E2E">
      <w:r>
        <w:t xml:space="preserve">Problems 1 – 4: </w:t>
      </w:r>
      <w:r>
        <w:tab/>
        <w:t xml:space="preserve">a. Find the radius of convergence.   b. Find the interval of convergence. </w:t>
      </w:r>
    </w:p>
    <w:p w:rsidR="000C2E2E" w:rsidRDefault="000C2E2E" w:rsidP="000C2E2E">
      <w:r>
        <w:t xml:space="preserve">1. </w:t>
      </w:r>
      <w:r w:rsidRPr="0066489E">
        <w:rPr>
          <w:position w:val="-28"/>
        </w:rPr>
        <w:object w:dxaOrig="1700" w:dyaOrig="760">
          <v:shape id="_x0000_i1037" type="#_x0000_t75" style="width:85pt;height:38pt" o:ole="">
            <v:imagedata r:id="rId4" o:title=""/>
          </v:shape>
          <o:OLEObject Type="Embed" ProgID="Equation.DSMT4" ShapeID="_x0000_i1037" DrawAspect="Content" ObjectID="_1581492144" r:id="rId28"/>
        </w:object>
      </w:r>
      <w:r>
        <w:tab/>
      </w:r>
      <w:r>
        <w:tab/>
        <w:t xml:space="preserve">2.  </w:t>
      </w:r>
      <w:r w:rsidRPr="0066489E">
        <w:rPr>
          <w:position w:val="-28"/>
        </w:rPr>
        <w:object w:dxaOrig="1260" w:dyaOrig="760">
          <v:shape id="_x0000_i1038" type="#_x0000_t75" style="width:63pt;height:38pt" o:ole="">
            <v:imagedata r:id="rId6" o:title=""/>
          </v:shape>
          <o:OLEObject Type="Embed" ProgID="Equation.DSMT4" ShapeID="_x0000_i1038" DrawAspect="Content" ObjectID="_1581492145" r:id="rId29"/>
        </w:object>
      </w:r>
      <w:r>
        <w:tab/>
      </w:r>
      <w:r>
        <w:tab/>
        <w:t xml:space="preserve">3. </w:t>
      </w:r>
      <w:r w:rsidRPr="0066489E">
        <w:rPr>
          <w:position w:val="-28"/>
        </w:rPr>
        <w:object w:dxaOrig="1260" w:dyaOrig="760">
          <v:shape id="_x0000_i1039" type="#_x0000_t75" style="width:63pt;height:38pt" o:ole="">
            <v:imagedata r:id="rId8" o:title=""/>
          </v:shape>
          <o:OLEObject Type="Embed" ProgID="Equation.DSMT4" ShapeID="_x0000_i1039" DrawAspect="Content" ObjectID="_1581492146" r:id="rId30"/>
        </w:object>
      </w:r>
      <w:r>
        <w:tab/>
      </w:r>
      <w:r>
        <w:tab/>
        <w:t xml:space="preserve">4. </w:t>
      </w:r>
      <w:r w:rsidRPr="005369E7">
        <w:rPr>
          <w:position w:val="-32"/>
        </w:rPr>
        <w:object w:dxaOrig="900" w:dyaOrig="740">
          <v:shape id="_x0000_i1040" type="#_x0000_t75" style="width:45pt;height:37pt" o:ole="">
            <v:imagedata r:id="rId10" o:title=""/>
          </v:shape>
          <o:OLEObject Type="Embed" ProgID="Equation.DSMT4" ShapeID="_x0000_i1040" DrawAspect="Content" ObjectID="_1581492147" r:id="rId31"/>
        </w:object>
      </w:r>
    </w:p>
    <w:p w:rsidR="000C2E2E" w:rsidRDefault="000C2E2E" w:rsidP="000C2E2E"/>
    <w:p w:rsidR="000C2E2E" w:rsidRDefault="000C2E2E" w:rsidP="000C2E2E">
      <w:r>
        <w:t xml:space="preserve">2. </w:t>
      </w:r>
      <w:proofErr w:type="gramStart"/>
      <w:r>
        <w:t xml:space="preserve">Consider </w:t>
      </w:r>
      <w:proofErr w:type="gramEnd"/>
      <w:r w:rsidRPr="005369E7">
        <w:rPr>
          <w:position w:val="-14"/>
        </w:rPr>
        <w:object w:dxaOrig="1140" w:dyaOrig="400">
          <v:shape id="_x0000_i1041" type="#_x0000_t75" style="width:57pt;height:20pt" o:ole="">
            <v:imagedata r:id="rId12" o:title=""/>
          </v:shape>
          <o:OLEObject Type="Embed" ProgID="Equation.DSMT4" ShapeID="_x0000_i1041" DrawAspect="Content" ObjectID="_1581492148" r:id="rId32"/>
        </w:object>
      </w:r>
      <w:r>
        <w:t xml:space="preserve">. </w:t>
      </w:r>
    </w:p>
    <w:p w:rsidR="000C2E2E" w:rsidRDefault="000C2E2E" w:rsidP="000C2E2E">
      <w:r>
        <w:t>a. Find the 4</w:t>
      </w:r>
      <w:r w:rsidRPr="005369E7">
        <w:rPr>
          <w:vertAlign w:val="superscript"/>
        </w:rPr>
        <w:t>th</w:t>
      </w:r>
      <w:r>
        <w:t xml:space="preserve"> degree Maclaurin polynomial.</w:t>
      </w:r>
      <w:r>
        <w:tab/>
        <w:t xml:space="preserve">b. Hence write infinite terms of the polynomial in sigma notation.  </w:t>
      </w:r>
    </w:p>
    <w:p w:rsidR="000C2E2E" w:rsidRDefault="000C2E2E" w:rsidP="000C2E2E"/>
    <w:p w:rsidR="000C2E2E" w:rsidRDefault="000C2E2E" w:rsidP="000C2E2E">
      <w:r>
        <w:t>3. Find the 3</w:t>
      </w:r>
      <w:r w:rsidRPr="005369E7">
        <w:rPr>
          <w:vertAlign w:val="superscript"/>
        </w:rPr>
        <w:t>rd</w:t>
      </w:r>
      <w:r>
        <w:t xml:space="preserve"> degree Maclaurin polynomial </w:t>
      </w:r>
      <w:proofErr w:type="gramStart"/>
      <w:r>
        <w:t xml:space="preserve">for </w:t>
      </w:r>
      <w:proofErr w:type="gramEnd"/>
      <w:r w:rsidRPr="005369E7">
        <w:rPr>
          <w:position w:val="-14"/>
        </w:rPr>
        <w:object w:dxaOrig="1280" w:dyaOrig="400">
          <v:shape id="_x0000_i1042" type="#_x0000_t75" style="width:64pt;height:20pt" o:ole="">
            <v:imagedata r:id="rId14" o:title=""/>
          </v:shape>
          <o:OLEObject Type="Embed" ProgID="Equation.DSMT4" ShapeID="_x0000_i1042" DrawAspect="Content" ObjectID="_1581492149" r:id="rId33"/>
        </w:object>
      </w:r>
      <w:r>
        <w:t>.</w:t>
      </w:r>
    </w:p>
    <w:p w:rsidR="000C2E2E" w:rsidRDefault="000C2E2E" w:rsidP="000C2E2E"/>
    <w:p w:rsidR="000C2E2E" w:rsidRDefault="000C2E2E" w:rsidP="000C2E2E">
      <w:r>
        <w:t>4. Find the nth Taylor polynomial centered at c.</w:t>
      </w:r>
    </w:p>
    <w:p w:rsidR="000C2E2E" w:rsidRDefault="000C2E2E" w:rsidP="000C2E2E">
      <w:proofErr w:type="gramStart"/>
      <w:r>
        <w:t xml:space="preserve">a. </w:t>
      </w:r>
      <w:proofErr w:type="gramEnd"/>
      <w:r w:rsidRPr="00403438">
        <w:rPr>
          <w:position w:val="-24"/>
        </w:rPr>
        <w:object w:dxaOrig="1280" w:dyaOrig="620">
          <v:shape id="_x0000_i1043" type="#_x0000_t75" style="width:65pt;height:31pt" o:ole="">
            <v:imagedata r:id="rId16" o:title=""/>
          </v:shape>
          <o:OLEObject Type="Embed" ProgID="Equation.DSMT4" ShapeID="_x0000_i1043" DrawAspect="Content" ObjectID="_1581492150" r:id="rId34"/>
        </w:object>
      </w:r>
      <w:r>
        <w:t>,  n = 3, c = 3</w:t>
      </w:r>
      <w:r>
        <w:tab/>
      </w:r>
      <w:r>
        <w:tab/>
        <w:t xml:space="preserve">b. </w:t>
      </w:r>
      <w:r w:rsidRPr="003A076D">
        <w:rPr>
          <w:position w:val="-14"/>
        </w:rPr>
        <w:object w:dxaOrig="1160" w:dyaOrig="400">
          <v:shape id="_x0000_i1044" type="#_x0000_t75" style="width:59pt;height:20pt" o:ole="">
            <v:imagedata r:id="rId18" o:title=""/>
          </v:shape>
          <o:OLEObject Type="Embed" ProgID="Equation.DSMT4" ShapeID="_x0000_i1044" DrawAspect="Content" ObjectID="_1581492151" r:id="rId35"/>
        </w:object>
      </w:r>
      <w:r>
        <w:t>,  n = 4, c = 5</w:t>
      </w:r>
      <w:r>
        <w:tab/>
      </w:r>
      <w:r>
        <w:tab/>
        <w:t xml:space="preserve">c. </w:t>
      </w:r>
      <w:r w:rsidRPr="00F84276">
        <w:rPr>
          <w:position w:val="-14"/>
        </w:rPr>
        <w:object w:dxaOrig="1300" w:dyaOrig="400">
          <v:shape id="_x0000_i1045" type="#_x0000_t75" style="width:66pt;height:20pt" o:ole="">
            <v:imagedata r:id="rId20" o:title=""/>
          </v:shape>
          <o:OLEObject Type="Embed" ProgID="Equation.DSMT4" ShapeID="_x0000_i1045" DrawAspect="Content" ObjectID="_1581492152" r:id="rId36"/>
        </w:object>
      </w:r>
      <w:r>
        <w:t>,  n = 5, c =</w:t>
      </w:r>
      <w:r w:rsidRPr="00F84276">
        <w:rPr>
          <w:position w:val="-6"/>
        </w:rPr>
        <w:object w:dxaOrig="220" w:dyaOrig="220">
          <v:shape id="_x0000_i1046" type="#_x0000_t75" style="width:11pt;height:11pt" o:ole="">
            <v:imagedata r:id="rId22" o:title=""/>
          </v:shape>
          <o:OLEObject Type="Embed" ProgID="Equation.DSMT4" ShapeID="_x0000_i1046" DrawAspect="Content" ObjectID="_1581492153" r:id="rId37"/>
        </w:object>
      </w:r>
      <w:r>
        <w:t xml:space="preserve"> </w:t>
      </w:r>
      <w:r>
        <w:tab/>
      </w:r>
    </w:p>
    <w:p w:rsidR="000C2E2E" w:rsidRDefault="000C2E2E" w:rsidP="000C2E2E"/>
    <w:p w:rsidR="000C2E2E" w:rsidRDefault="000C2E2E" w:rsidP="000C2E2E">
      <w:r>
        <w:t>5. Determine the number of terms required to approximate the sum with an error of less than 0.001.</w:t>
      </w:r>
    </w:p>
    <w:p w:rsidR="000C2E2E" w:rsidRDefault="000C2E2E" w:rsidP="000C2E2E">
      <w:proofErr w:type="gramStart"/>
      <w:r>
        <w:t>a</w:t>
      </w:r>
      <w:proofErr w:type="gramEnd"/>
      <w:r>
        <w:t xml:space="preserve">. </w:t>
      </w:r>
      <w:r w:rsidRPr="005369E7">
        <w:rPr>
          <w:position w:val="-32"/>
        </w:rPr>
        <w:object w:dxaOrig="920" w:dyaOrig="800">
          <v:shape id="_x0000_i1047" type="#_x0000_t75" style="width:46pt;height:40pt" o:ole="">
            <v:imagedata r:id="rId24" o:title=""/>
          </v:shape>
          <o:OLEObject Type="Embed" ProgID="Equation.DSMT4" ShapeID="_x0000_i1047" DrawAspect="Content" ObjectID="_1581492154" r:id="rId38"/>
        </w:object>
      </w:r>
      <w:r>
        <w:tab/>
      </w:r>
      <w:r>
        <w:tab/>
        <w:t xml:space="preserve">b. </w:t>
      </w:r>
      <w:r w:rsidRPr="00F84276">
        <w:rPr>
          <w:position w:val="-28"/>
        </w:rPr>
        <w:object w:dxaOrig="1320" w:dyaOrig="760">
          <v:shape id="_x0000_i1048" type="#_x0000_t75" style="width:66pt;height:38pt" o:ole="">
            <v:imagedata r:id="rId26" o:title=""/>
          </v:shape>
          <o:OLEObject Type="Embed" ProgID="Equation.DSMT4" ShapeID="_x0000_i1048" DrawAspect="Content" ObjectID="_1581492155" r:id="rId39"/>
        </w:object>
      </w:r>
    </w:p>
    <w:p w:rsidR="000C2E2E" w:rsidRDefault="000C2E2E" w:rsidP="005369E7"/>
    <w:sectPr w:rsidR="000C2E2E" w:rsidSect="00EE2F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5F64"/>
    <w:rsid w:val="00047018"/>
    <w:rsid w:val="00066D89"/>
    <w:rsid w:val="00070E33"/>
    <w:rsid w:val="000C2E2E"/>
    <w:rsid w:val="000C3358"/>
    <w:rsid w:val="001202F8"/>
    <w:rsid w:val="001A1FFC"/>
    <w:rsid w:val="001B46ED"/>
    <w:rsid w:val="002B20EA"/>
    <w:rsid w:val="00327BF6"/>
    <w:rsid w:val="003A076D"/>
    <w:rsid w:val="00403438"/>
    <w:rsid w:val="00414AEF"/>
    <w:rsid w:val="00421925"/>
    <w:rsid w:val="004F2B71"/>
    <w:rsid w:val="005369E7"/>
    <w:rsid w:val="00571A2B"/>
    <w:rsid w:val="00575627"/>
    <w:rsid w:val="0059230E"/>
    <w:rsid w:val="005A0809"/>
    <w:rsid w:val="005A0ED7"/>
    <w:rsid w:val="005E238E"/>
    <w:rsid w:val="00617386"/>
    <w:rsid w:val="0065143B"/>
    <w:rsid w:val="0066489E"/>
    <w:rsid w:val="006D0C94"/>
    <w:rsid w:val="006F3863"/>
    <w:rsid w:val="00706327"/>
    <w:rsid w:val="00714361"/>
    <w:rsid w:val="007A15CB"/>
    <w:rsid w:val="007E29CA"/>
    <w:rsid w:val="0086668A"/>
    <w:rsid w:val="00882EC8"/>
    <w:rsid w:val="00893492"/>
    <w:rsid w:val="00990C27"/>
    <w:rsid w:val="00AF2595"/>
    <w:rsid w:val="00B06795"/>
    <w:rsid w:val="00B15DF4"/>
    <w:rsid w:val="00B44663"/>
    <w:rsid w:val="00B75F64"/>
    <w:rsid w:val="00C8615D"/>
    <w:rsid w:val="00C90053"/>
    <w:rsid w:val="00C91B6C"/>
    <w:rsid w:val="00D221CB"/>
    <w:rsid w:val="00D734B6"/>
    <w:rsid w:val="00D7445E"/>
    <w:rsid w:val="00D86849"/>
    <w:rsid w:val="00E01F83"/>
    <w:rsid w:val="00E85B55"/>
    <w:rsid w:val="00E87732"/>
    <w:rsid w:val="00EE2F6D"/>
    <w:rsid w:val="00F83E59"/>
    <w:rsid w:val="00F84276"/>
    <w:rsid w:val="00F96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0A1A19F4"/>
  <w15:docId w15:val="{8D5A830A-4B2C-48D0-9049-47F7583B9F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386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386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1</Words>
  <Characters>149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sa Reinsch</dc:creator>
  <cp:lastModifiedBy>Shim, Hearan    SHS-Staff</cp:lastModifiedBy>
  <cp:revision>2</cp:revision>
  <cp:lastPrinted>2018-03-02T18:35:00Z</cp:lastPrinted>
  <dcterms:created xsi:type="dcterms:W3CDTF">2018-03-02T18:36:00Z</dcterms:created>
  <dcterms:modified xsi:type="dcterms:W3CDTF">2018-03-02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